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"/>
  </p:notesMasterIdLst>
  <p:sldIdLst>
    <p:sldId id="259" r:id="rId2"/>
  </p:sldIdLst>
  <p:sldSz cx="8591550" cy="64976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40" autoAdjust="0"/>
  </p:normalViewPr>
  <p:slideViewPr>
    <p:cSldViewPr snapToGrid="0">
      <p:cViewPr varScale="1">
        <p:scale>
          <a:sx n="97" d="100"/>
          <a:sy n="97" d="100"/>
        </p:scale>
        <p:origin x="828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40045F-C2B4-4A8F-9925-C4C5FC21B870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89063" y="1143000"/>
            <a:ext cx="40798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99D631-1EF0-4415-8498-0E36C0A912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4512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4366" y="1063387"/>
            <a:ext cx="7302818" cy="2262141"/>
          </a:xfrm>
        </p:spPr>
        <p:txBody>
          <a:bodyPr anchor="b"/>
          <a:lstStyle>
            <a:lvl1pPr algn="ctr">
              <a:defRPr sz="563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3944" y="3412764"/>
            <a:ext cx="6443663" cy="1568758"/>
          </a:xfrm>
        </p:spPr>
        <p:txBody>
          <a:bodyPr/>
          <a:lstStyle>
            <a:lvl1pPr marL="0" indent="0" algn="ctr">
              <a:buNone/>
              <a:defRPr sz="2255"/>
            </a:lvl1pPr>
            <a:lvl2pPr marL="429585" indent="0" algn="ctr">
              <a:buNone/>
              <a:defRPr sz="1879"/>
            </a:lvl2pPr>
            <a:lvl3pPr marL="859170" indent="0" algn="ctr">
              <a:buNone/>
              <a:defRPr sz="1691"/>
            </a:lvl3pPr>
            <a:lvl4pPr marL="1288755" indent="0" algn="ctr">
              <a:buNone/>
              <a:defRPr sz="1503"/>
            </a:lvl4pPr>
            <a:lvl5pPr marL="1718340" indent="0" algn="ctr">
              <a:buNone/>
              <a:defRPr sz="1503"/>
            </a:lvl5pPr>
            <a:lvl6pPr marL="2147926" indent="0" algn="ctr">
              <a:buNone/>
              <a:defRPr sz="1503"/>
            </a:lvl6pPr>
            <a:lvl7pPr marL="2577511" indent="0" algn="ctr">
              <a:buNone/>
              <a:defRPr sz="1503"/>
            </a:lvl7pPr>
            <a:lvl8pPr marL="3007096" indent="0" algn="ctr">
              <a:buNone/>
              <a:defRPr sz="1503"/>
            </a:lvl8pPr>
            <a:lvl9pPr marL="3436681" indent="0" algn="ctr">
              <a:buNone/>
              <a:defRPr sz="1503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53252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502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48328" y="345939"/>
            <a:ext cx="1852553" cy="550644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0669" y="345939"/>
            <a:ext cx="5450265" cy="550644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560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4617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6195" y="1619899"/>
            <a:ext cx="7410212" cy="2702836"/>
          </a:xfrm>
        </p:spPr>
        <p:txBody>
          <a:bodyPr anchor="b"/>
          <a:lstStyle>
            <a:lvl1pPr>
              <a:defRPr sz="563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6195" y="4348305"/>
            <a:ext cx="7410212" cy="1421358"/>
          </a:xfrm>
        </p:spPr>
        <p:txBody>
          <a:bodyPr/>
          <a:lstStyle>
            <a:lvl1pPr marL="0" indent="0">
              <a:buNone/>
              <a:defRPr sz="2255">
                <a:solidFill>
                  <a:schemeClr val="tx1"/>
                </a:solidFill>
              </a:defRPr>
            </a:lvl1pPr>
            <a:lvl2pPr marL="429585" indent="0">
              <a:buNone/>
              <a:defRPr sz="1879">
                <a:solidFill>
                  <a:schemeClr val="tx1">
                    <a:tint val="75000"/>
                  </a:schemeClr>
                </a:solidFill>
              </a:defRPr>
            </a:lvl2pPr>
            <a:lvl3pPr marL="859170" indent="0">
              <a:buNone/>
              <a:defRPr sz="1691">
                <a:solidFill>
                  <a:schemeClr val="tx1">
                    <a:tint val="75000"/>
                  </a:schemeClr>
                </a:solidFill>
              </a:defRPr>
            </a:lvl3pPr>
            <a:lvl4pPr marL="1288755" indent="0">
              <a:buNone/>
              <a:defRPr sz="1503">
                <a:solidFill>
                  <a:schemeClr val="tx1">
                    <a:tint val="75000"/>
                  </a:schemeClr>
                </a:solidFill>
              </a:defRPr>
            </a:lvl4pPr>
            <a:lvl5pPr marL="1718340" indent="0">
              <a:buNone/>
              <a:defRPr sz="1503">
                <a:solidFill>
                  <a:schemeClr val="tx1">
                    <a:tint val="75000"/>
                  </a:schemeClr>
                </a:solidFill>
              </a:defRPr>
            </a:lvl5pPr>
            <a:lvl6pPr marL="2147926" indent="0">
              <a:buNone/>
              <a:defRPr sz="1503">
                <a:solidFill>
                  <a:schemeClr val="tx1">
                    <a:tint val="75000"/>
                  </a:schemeClr>
                </a:solidFill>
              </a:defRPr>
            </a:lvl6pPr>
            <a:lvl7pPr marL="2577511" indent="0">
              <a:buNone/>
              <a:defRPr sz="1503">
                <a:solidFill>
                  <a:schemeClr val="tx1">
                    <a:tint val="75000"/>
                  </a:schemeClr>
                </a:solidFill>
              </a:defRPr>
            </a:lvl7pPr>
            <a:lvl8pPr marL="3007096" indent="0">
              <a:buNone/>
              <a:defRPr sz="1503">
                <a:solidFill>
                  <a:schemeClr val="tx1">
                    <a:tint val="75000"/>
                  </a:schemeClr>
                </a:solidFill>
              </a:defRPr>
            </a:lvl8pPr>
            <a:lvl9pPr marL="3436681" indent="0">
              <a:buNone/>
              <a:defRPr sz="150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3769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0669" y="1729695"/>
            <a:ext cx="3651409" cy="412269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9472" y="1729695"/>
            <a:ext cx="3651409" cy="412269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5068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1788" y="345940"/>
            <a:ext cx="7410212" cy="125591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1789" y="1592824"/>
            <a:ext cx="3634628" cy="780619"/>
          </a:xfrm>
        </p:spPr>
        <p:txBody>
          <a:bodyPr anchor="b"/>
          <a:lstStyle>
            <a:lvl1pPr marL="0" indent="0">
              <a:buNone/>
              <a:defRPr sz="2255" b="1"/>
            </a:lvl1pPr>
            <a:lvl2pPr marL="429585" indent="0">
              <a:buNone/>
              <a:defRPr sz="1879" b="1"/>
            </a:lvl2pPr>
            <a:lvl3pPr marL="859170" indent="0">
              <a:buNone/>
              <a:defRPr sz="1691" b="1"/>
            </a:lvl3pPr>
            <a:lvl4pPr marL="1288755" indent="0">
              <a:buNone/>
              <a:defRPr sz="1503" b="1"/>
            </a:lvl4pPr>
            <a:lvl5pPr marL="1718340" indent="0">
              <a:buNone/>
              <a:defRPr sz="1503" b="1"/>
            </a:lvl5pPr>
            <a:lvl6pPr marL="2147926" indent="0">
              <a:buNone/>
              <a:defRPr sz="1503" b="1"/>
            </a:lvl6pPr>
            <a:lvl7pPr marL="2577511" indent="0">
              <a:buNone/>
              <a:defRPr sz="1503" b="1"/>
            </a:lvl7pPr>
            <a:lvl8pPr marL="3007096" indent="0">
              <a:buNone/>
              <a:defRPr sz="1503" b="1"/>
            </a:lvl8pPr>
            <a:lvl9pPr marL="3436681" indent="0">
              <a:buNone/>
              <a:defRPr sz="1503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1789" y="2373443"/>
            <a:ext cx="3634628" cy="349097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49473" y="1592824"/>
            <a:ext cx="3652528" cy="780619"/>
          </a:xfrm>
        </p:spPr>
        <p:txBody>
          <a:bodyPr anchor="b"/>
          <a:lstStyle>
            <a:lvl1pPr marL="0" indent="0">
              <a:buNone/>
              <a:defRPr sz="2255" b="1"/>
            </a:lvl1pPr>
            <a:lvl2pPr marL="429585" indent="0">
              <a:buNone/>
              <a:defRPr sz="1879" b="1"/>
            </a:lvl2pPr>
            <a:lvl3pPr marL="859170" indent="0">
              <a:buNone/>
              <a:defRPr sz="1691" b="1"/>
            </a:lvl3pPr>
            <a:lvl4pPr marL="1288755" indent="0">
              <a:buNone/>
              <a:defRPr sz="1503" b="1"/>
            </a:lvl4pPr>
            <a:lvl5pPr marL="1718340" indent="0">
              <a:buNone/>
              <a:defRPr sz="1503" b="1"/>
            </a:lvl5pPr>
            <a:lvl6pPr marL="2147926" indent="0">
              <a:buNone/>
              <a:defRPr sz="1503" b="1"/>
            </a:lvl6pPr>
            <a:lvl7pPr marL="2577511" indent="0">
              <a:buNone/>
              <a:defRPr sz="1503" b="1"/>
            </a:lvl7pPr>
            <a:lvl8pPr marL="3007096" indent="0">
              <a:buNone/>
              <a:defRPr sz="1503" b="1"/>
            </a:lvl8pPr>
            <a:lvl9pPr marL="3436681" indent="0">
              <a:buNone/>
              <a:defRPr sz="1503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49473" y="2373443"/>
            <a:ext cx="3652528" cy="349097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1627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9501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2579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1788" y="433176"/>
            <a:ext cx="2770998" cy="1516116"/>
          </a:xfrm>
        </p:spPr>
        <p:txBody>
          <a:bodyPr anchor="b"/>
          <a:lstStyle>
            <a:lvl1pPr>
              <a:defRPr sz="300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2528" y="935541"/>
            <a:ext cx="4349472" cy="4617534"/>
          </a:xfrm>
        </p:spPr>
        <p:txBody>
          <a:bodyPr/>
          <a:lstStyle>
            <a:lvl1pPr>
              <a:defRPr sz="3007"/>
            </a:lvl1pPr>
            <a:lvl2pPr>
              <a:defRPr sz="2631"/>
            </a:lvl2pPr>
            <a:lvl3pPr>
              <a:defRPr sz="2255"/>
            </a:lvl3pPr>
            <a:lvl4pPr>
              <a:defRPr sz="1879"/>
            </a:lvl4pPr>
            <a:lvl5pPr>
              <a:defRPr sz="1879"/>
            </a:lvl5pPr>
            <a:lvl6pPr>
              <a:defRPr sz="1879"/>
            </a:lvl6pPr>
            <a:lvl7pPr>
              <a:defRPr sz="1879"/>
            </a:lvl7pPr>
            <a:lvl8pPr>
              <a:defRPr sz="1879"/>
            </a:lvl8pPr>
            <a:lvl9pPr>
              <a:defRPr sz="1879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1788" y="1949292"/>
            <a:ext cx="2770998" cy="3611303"/>
          </a:xfrm>
        </p:spPr>
        <p:txBody>
          <a:bodyPr/>
          <a:lstStyle>
            <a:lvl1pPr marL="0" indent="0">
              <a:buNone/>
              <a:defRPr sz="1503"/>
            </a:lvl1pPr>
            <a:lvl2pPr marL="429585" indent="0">
              <a:buNone/>
              <a:defRPr sz="1315"/>
            </a:lvl2pPr>
            <a:lvl3pPr marL="859170" indent="0">
              <a:buNone/>
              <a:defRPr sz="1128"/>
            </a:lvl3pPr>
            <a:lvl4pPr marL="1288755" indent="0">
              <a:buNone/>
              <a:defRPr sz="940"/>
            </a:lvl4pPr>
            <a:lvl5pPr marL="1718340" indent="0">
              <a:buNone/>
              <a:defRPr sz="940"/>
            </a:lvl5pPr>
            <a:lvl6pPr marL="2147926" indent="0">
              <a:buNone/>
              <a:defRPr sz="940"/>
            </a:lvl6pPr>
            <a:lvl7pPr marL="2577511" indent="0">
              <a:buNone/>
              <a:defRPr sz="940"/>
            </a:lvl7pPr>
            <a:lvl8pPr marL="3007096" indent="0">
              <a:buNone/>
              <a:defRPr sz="940"/>
            </a:lvl8pPr>
            <a:lvl9pPr marL="3436681" indent="0">
              <a:buNone/>
              <a:defRPr sz="94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2093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1788" y="433176"/>
            <a:ext cx="2770998" cy="1516116"/>
          </a:xfrm>
        </p:spPr>
        <p:txBody>
          <a:bodyPr anchor="b"/>
          <a:lstStyle>
            <a:lvl1pPr>
              <a:defRPr sz="3007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652528" y="935541"/>
            <a:ext cx="4349472" cy="4617534"/>
          </a:xfrm>
        </p:spPr>
        <p:txBody>
          <a:bodyPr anchor="t"/>
          <a:lstStyle>
            <a:lvl1pPr marL="0" indent="0">
              <a:buNone/>
              <a:defRPr sz="3007"/>
            </a:lvl1pPr>
            <a:lvl2pPr marL="429585" indent="0">
              <a:buNone/>
              <a:defRPr sz="2631"/>
            </a:lvl2pPr>
            <a:lvl3pPr marL="859170" indent="0">
              <a:buNone/>
              <a:defRPr sz="2255"/>
            </a:lvl3pPr>
            <a:lvl4pPr marL="1288755" indent="0">
              <a:buNone/>
              <a:defRPr sz="1879"/>
            </a:lvl4pPr>
            <a:lvl5pPr marL="1718340" indent="0">
              <a:buNone/>
              <a:defRPr sz="1879"/>
            </a:lvl5pPr>
            <a:lvl6pPr marL="2147926" indent="0">
              <a:buNone/>
              <a:defRPr sz="1879"/>
            </a:lvl6pPr>
            <a:lvl7pPr marL="2577511" indent="0">
              <a:buNone/>
              <a:defRPr sz="1879"/>
            </a:lvl7pPr>
            <a:lvl8pPr marL="3007096" indent="0">
              <a:buNone/>
              <a:defRPr sz="1879"/>
            </a:lvl8pPr>
            <a:lvl9pPr marL="3436681" indent="0">
              <a:buNone/>
              <a:defRPr sz="1879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1788" y="1949292"/>
            <a:ext cx="2770998" cy="3611303"/>
          </a:xfrm>
        </p:spPr>
        <p:txBody>
          <a:bodyPr/>
          <a:lstStyle>
            <a:lvl1pPr marL="0" indent="0">
              <a:buNone/>
              <a:defRPr sz="1503"/>
            </a:lvl1pPr>
            <a:lvl2pPr marL="429585" indent="0">
              <a:buNone/>
              <a:defRPr sz="1315"/>
            </a:lvl2pPr>
            <a:lvl3pPr marL="859170" indent="0">
              <a:buNone/>
              <a:defRPr sz="1128"/>
            </a:lvl3pPr>
            <a:lvl4pPr marL="1288755" indent="0">
              <a:buNone/>
              <a:defRPr sz="940"/>
            </a:lvl4pPr>
            <a:lvl5pPr marL="1718340" indent="0">
              <a:buNone/>
              <a:defRPr sz="940"/>
            </a:lvl5pPr>
            <a:lvl6pPr marL="2147926" indent="0">
              <a:buNone/>
              <a:defRPr sz="940"/>
            </a:lvl6pPr>
            <a:lvl7pPr marL="2577511" indent="0">
              <a:buNone/>
              <a:defRPr sz="940"/>
            </a:lvl7pPr>
            <a:lvl8pPr marL="3007096" indent="0">
              <a:buNone/>
              <a:defRPr sz="940"/>
            </a:lvl8pPr>
            <a:lvl9pPr marL="3436681" indent="0">
              <a:buNone/>
              <a:defRPr sz="94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2410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90669" y="345940"/>
            <a:ext cx="7410212" cy="12559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0669" y="1729695"/>
            <a:ext cx="7410212" cy="41226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0669" y="6022349"/>
            <a:ext cx="1933099" cy="34593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2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FBF035-1C42-450A-9A8C-28A9F22D3DB3}" type="datetimeFigureOut">
              <a:rPr lang="en-GB" smtClean="0"/>
              <a:t>20/04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45951" y="6022349"/>
            <a:ext cx="2899648" cy="34593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2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67782" y="6022349"/>
            <a:ext cx="1933099" cy="34593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2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0CA892-F4A3-4D4B-B163-F00E9A50CF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1848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859170" rtl="0" eaLnBrk="1" latinLnBrk="0" hangingPunct="1">
        <a:lnSpc>
          <a:spcPct val="90000"/>
        </a:lnSpc>
        <a:spcBef>
          <a:spcPct val="0"/>
        </a:spcBef>
        <a:buNone/>
        <a:defRPr sz="413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4793" indent="-214793" algn="l" defTabSz="859170" rtl="0" eaLnBrk="1" latinLnBrk="0" hangingPunct="1">
        <a:lnSpc>
          <a:spcPct val="90000"/>
        </a:lnSpc>
        <a:spcBef>
          <a:spcPts val="940"/>
        </a:spcBef>
        <a:buFont typeface="Arial" panose="020B0604020202020204" pitchFamily="34" charset="0"/>
        <a:buChar char="•"/>
        <a:defRPr sz="2631" kern="1200">
          <a:solidFill>
            <a:schemeClr val="tx1"/>
          </a:solidFill>
          <a:latin typeface="+mn-lt"/>
          <a:ea typeface="+mn-ea"/>
          <a:cs typeface="+mn-cs"/>
        </a:defRPr>
      </a:lvl1pPr>
      <a:lvl2pPr marL="644378" indent="-214793" algn="l" defTabSz="859170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2255" kern="1200">
          <a:solidFill>
            <a:schemeClr val="tx1"/>
          </a:solidFill>
          <a:latin typeface="+mn-lt"/>
          <a:ea typeface="+mn-ea"/>
          <a:cs typeface="+mn-cs"/>
        </a:defRPr>
      </a:lvl2pPr>
      <a:lvl3pPr marL="1073963" indent="-214793" algn="l" defTabSz="859170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879" kern="1200">
          <a:solidFill>
            <a:schemeClr val="tx1"/>
          </a:solidFill>
          <a:latin typeface="+mn-lt"/>
          <a:ea typeface="+mn-ea"/>
          <a:cs typeface="+mn-cs"/>
        </a:defRPr>
      </a:lvl3pPr>
      <a:lvl4pPr marL="1503548" indent="-214793" algn="l" defTabSz="859170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691" kern="1200">
          <a:solidFill>
            <a:schemeClr val="tx1"/>
          </a:solidFill>
          <a:latin typeface="+mn-lt"/>
          <a:ea typeface="+mn-ea"/>
          <a:cs typeface="+mn-cs"/>
        </a:defRPr>
      </a:lvl4pPr>
      <a:lvl5pPr marL="1933133" indent="-214793" algn="l" defTabSz="859170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691" kern="1200">
          <a:solidFill>
            <a:schemeClr val="tx1"/>
          </a:solidFill>
          <a:latin typeface="+mn-lt"/>
          <a:ea typeface="+mn-ea"/>
          <a:cs typeface="+mn-cs"/>
        </a:defRPr>
      </a:lvl5pPr>
      <a:lvl6pPr marL="2362718" indent="-214793" algn="l" defTabSz="859170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691" kern="1200">
          <a:solidFill>
            <a:schemeClr val="tx1"/>
          </a:solidFill>
          <a:latin typeface="+mn-lt"/>
          <a:ea typeface="+mn-ea"/>
          <a:cs typeface="+mn-cs"/>
        </a:defRPr>
      </a:lvl6pPr>
      <a:lvl7pPr marL="2792303" indent="-214793" algn="l" defTabSz="859170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691" kern="1200">
          <a:solidFill>
            <a:schemeClr val="tx1"/>
          </a:solidFill>
          <a:latin typeface="+mn-lt"/>
          <a:ea typeface="+mn-ea"/>
          <a:cs typeface="+mn-cs"/>
        </a:defRPr>
      </a:lvl7pPr>
      <a:lvl8pPr marL="3221888" indent="-214793" algn="l" defTabSz="859170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691" kern="1200">
          <a:solidFill>
            <a:schemeClr val="tx1"/>
          </a:solidFill>
          <a:latin typeface="+mn-lt"/>
          <a:ea typeface="+mn-ea"/>
          <a:cs typeface="+mn-cs"/>
        </a:defRPr>
      </a:lvl8pPr>
      <a:lvl9pPr marL="3651474" indent="-214793" algn="l" defTabSz="859170" rtl="0" eaLnBrk="1" latinLnBrk="0" hangingPunct="1">
        <a:lnSpc>
          <a:spcPct val="90000"/>
        </a:lnSpc>
        <a:spcBef>
          <a:spcPts val="470"/>
        </a:spcBef>
        <a:buFont typeface="Arial" panose="020B0604020202020204" pitchFamily="34" charset="0"/>
        <a:buChar char="•"/>
        <a:defRPr sz="169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9170" rtl="0" eaLnBrk="1" latinLnBrk="0" hangingPunct="1">
        <a:defRPr sz="1691" kern="1200">
          <a:solidFill>
            <a:schemeClr val="tx1"/>
          </a:solidFill>
          <a:latin typeface="+mn-lt"/>
          <a:ea typeface="+mn-ea"/>
          <a:cs typeface="+mn-cs"/>
        </a:defRPr>
      </a:lvl1pPr>
      <a:lvl2pPr marL="429585" algn="l" defTabSz="859170" rtl="0" eaLnBrk="1" latinLnBrk="0" hangingPunct="1">
        <a:defRPr sz="1691" kern="1200">
          <a:solidFill>
            <a:schemeClr val="tx1"/>
          </a:solidFill>
          <a:latin typeface="+mn-lt"/>
          <a:ea typeface="+mn-ea"/>
          <a:cs typeface="+mn-cs"/>
        </a:defRPr>
      </a:lvl2pPr>
      <a:lvl3pPr marL="859170" algn="l" defTabSz="859170" rtl="0" eaLnBrk="1" latinLnBrk="0" hangingPunct="1">
        <a:defRPr sz="1691" kern="1200">
          <a:solidFill>
            <a:schemeClr val="tx1"/>
          </a:solidFill>
          <a:latin typeface="+mn-lt"/>
          <a:ea typeface="+mn-ea"/>
          <a:cs typeface="+mn-cs"/>
        </a:defRPr>
      </a:lvl3pPr>
      <a:lvl4pPr marL="1288755" algn="l" defTabSz="859170" rtl="0" eaLnBrk="1" latinLnBrk="0" hangingPunct="1">
        <a:defRPr sz="1691" kern="1200">
          <a:solidFill>
            <a:schemeClr val="tx1"/>
          </a:solidFill>
          <a:latin typeface="+mn-lt"/>
          <a:ea typeface="+mn-ea"/>
          <a:cs typeface="+mn-cs"/>
        </a:defRPr>
      </a:lvl4pPr>
      <a:lvl5pPr marL="1718340" algn="l" defTabSz="859170" rtl="0" eaLnBrk="1" latinLnBrk="0" hangingPunct="1">
        <a:defRPr sz="1691" kern="1200">
          <a:solidFill>
            <a:schemeClr val="tx1"/>
          </a:solidFill>
          <a:latin typeface="+mn-lt"/>
          <a:ea typeface="+mn-ea"/>
          <a:cs typeface="+mn-cs"/>
        </a:defRPr>
      </a:lvl5pPr>
      <a:lvl6pPr marL="2147926" algn="l" defTabSz="859170" rtl="0" eaLnBrk="1" latinLnBrk="0" hangingPunct="1">
        <a:defRPr sz="1691" kern="1200">
          <a:solidFill>
            <a:schemeClr val="tx1"/>
          </a:solidFill>
          <a:latin typeface="+mn-lt"/>
          <a:ea typeface="+mn-ea"/>
          <a:cs typeface="+mn-cs"/>
        </a:defRPr>
      </a:lvl6pPr>
      <a:lvl7pPr marL="2577511" algn="l" defTabSz="859170" rtl="0" eaLnBrk="1" latinLnBrk="0" hangingPunct="1">
        <a:defRPr sz="1691" kern="1200">
          <a:solidFill>
            <a:schemeClr val="tx1"/>
          </a:solidFill>
          <a:latin typeface="+mn-lt"/>
          <a:ea typeface="+mn-ea"/>
          <a:cs typeface="+mn-cs"/>
        </a:defRPr>
      </a:lvl7pPr>
      <a:lvl8pPr marL="3007096" algn="l" defTabSz="859170" rtl="0" eaLnBrk="1" latinLnBrk="0" hangingPunct="1">
        <a:defRPr sz="1691" kern="1200">
          <a:solidFill>
            <a:schemeClr val="tx1"/>
          </a:solidFill>
          <a:latin typeface="+mn-lt"/>
          <a:ea typeface="+mn-ea"/>
          <a:cs typeface="+mn-cs"/>
        </a:defRPr>
      </a:lvl8pPr>
      <a:lvl9pPr marL="3436681" algn="l" defTabSz="859170" rtl="0" eaLnBrk="1" latinLnBrk="0" hangingPunct="1">
        <a:defRPr sz="169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7.png"/><Relationship Id="rId3" Type="http://schemas.openxmlformats.org/officeDocument/2006/relationships/image" Target="../media/image5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86C22821-4331-489E-A798-9E72000DEE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194" y="1318669"/>
            <a:ext cx="4068901" cy="1476000"/>
          </a:xfrm>
          <a:prstGeom prst="rect">
            <a:avLst/>
          </a:prstGeom>
        </p:spPr>
      </p:pic>
      <p:pic>
        <p:nvPicPr>
          <p:cNvPr id="166" name="图片 165">
            <a:extLst>
              <a:ext uri="{FF2B5EF4-FFF2-40B4-BE49-F238E27FC236}">
                <a16:creationId xmlns:a16="http://schemas.microsoft.com/office/drawing/2014/main" id="{DE4C5E1F-9031-4CC1-9385-93619AD3B6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699" y="3127597"/>
            <a:ext cx="4362087" cy="1524001"/>
          </a:xfrm>
          <a:prstGeom prst="rect">
            <a:avLst/>
          </a:prstGeom>
        </p:spPr>
      </p:pic>
      <p:sp>
        <p:nvSpPr>
          <p:cNvPr id="377" name="矩形 376">
            <a:extLst>
              <a:ext uri="{FF2B5EF4-FFF2-40B4-BE49-F238E27FC236}">
                <a16:creationId xmlns:a16="http://schemas.microsoft.com/office/drawing/2014/main" id="{6814F994-343C-4DA3-8C21-303E7175C86A}"/>
              </a:ext>
            </a:extLst>
          </p:cNvPr>
          <p:cNvSpPr/>
          <p:nvPr/>
        </p:nvSpPr>
        <p:spPr>
          <a:xfrm>
            <a:off x="5908889" y="3563239"/>
            <a:ext cx="1676278" cy="84011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68" name="对象 367">
            <a:extLst>
              <a:ext uri="{FF2B5EF4-FFF2-40B4-BE49-F238E27FC236}">
                <a16:creationId xmlns:a16="http://schemas.microsoft.com/office/drawing/2014/main" id="{7D9B2302-565A-475B-A6E3-310EF5DF685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85979" y="1318669"/>
          <a:ext cx="2300031" cy="185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Graph" r:id="rId5" imgW="8558640" imgH="6885360" progId="Origin95.Graph">
                  <p:embed/>
                </p:oleObj>
              </mc:Choice>
              <mc:Fallback>
                <p:oleObj name="Graph" r:id="rId5" imgW="8558640" imgH="6885360" progId="Origin95.Graph">
                  <p:embed/>
                  <p:pic>
                    <p:nvPicPr>
                      <p:cNvPr id="368" name="对象 367">
                        <a:extLst>
                          <a:ext uri="{FF2B5EF4-FFF2-40B4-BE49-F238E27FC236}">
                            <a16:creationId xmlns:a16="http://schemas.microsoft.com/office/drawing/2014/main" id="{7D9B2302-565A-475B-A6E3-310EF5DF6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5979" y="1318669"/>
                        <a:ext cx="2300031" cy="1850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" name="对象 368">
            <a:extLst>
              <a:ext uri="{FF2B5EF4-FFF2-40B4-BE49-F238E27FC236}">
                <a16:creationId xmlns:a16="http://schemas.microsoft.com/office/drawing/2014/main" id="{006607C5-F022-4224-AC01-0D83F2C2038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45171" y="3568188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1625400" imgH="266400" progId="Equation.DSMT4">
                  <p:embed/>
                </p:oleObj>
              </mc:Choice>
              <mc:Fallback>
                <p:oleObj name="Equation" r:id="rId7" imgW="1625400" imgH="266400" progId="Equation.DSMT4">
                  <p:embed/>
                  <p:pic>
                    <p:nvPicPr>
                      <p:cNvPr id="369" name="对象 368">
                        <a:extLst>
                          <a:ext uri="{FF2B5EF4-FFF2-40B4-BE49-F238E27FC236}">
                            <a16:creationId xmlns:a16="http://schemas.microsoft.com/office/drawing/2014/main" id="{006607C5-F022-4224-AC01-0D83F2C203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5171" y="3568188"/>
                        <a:ext cx="162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" name="对象 374">
            <a:extLst>
              <a:ext uri="{FF2B5EF4-FFF2-40B4-BE49-F238E27FC236}">
                <a16:creationId xmlns:a16="http://schemas.microsoft.com/office/drawing/2014/main" id="{17BD48DB-B3D0-46DD-94AB-5880E7E304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68818" y="4151609"/>
          <a:ext cx="109220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9" imgW="1091880" imgH="215640" progId="Equation.DSMT4">
                  <p:embed/>
                </p:oleObj>
              </mc:Choice>
              <mc:Fallback>
                <p:oleObj name="Equation" r:id="rId9" imgW="1091880" imgH="215640" progId="Equation.DSMT4">
                  <p:embed/>
                  <p:pic>
                    <p:nvPicPr>
                      <p:cNvPr id="375" name="对象 374">
                        <a:extLst>
                          <a:ext uri="{FF2B5EF4-FFF2-40B4-BE49-F238E27FC236}">
                            <a16:creationId xmlns:a16="http://schemas.microsoft.com/office/drawing/2014/main" id="{17BD48DB-B3D0-46DD-94AB-5880E7E304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8818" y="4151609"/>
                        <a:ext cx="1092201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" name="对象 375">
            <a:extLst>
              <a:ext uri="{FF2B5EF4-FFF2-40B4-BE49-F238E27FC236}">
                <a16:creationId xmlns:a16="http://schemas.microsoft.com/office/drawing/2014/main" id="{DBE76107-B8DE-4B10-B640-4615301788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84598" y="3904459"/>
          <a:ext cx="774699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1" imgW="774360" imgH="190440" progId="Equation.DSMT4">
                  <p:embed/>
                </p:oleObj>
              </mc:Choice>
              <mc:Fallback>
                <p:oleObj name="Equation" r:id="rId11" imgW="774360" imgH="190440" progId="Equation.DSMT4">
                  <p:embed/>
                  <p:pic>
                    <p:nvPicPr>
                      <p:cNvPr id="376" name="对象 375">
                        <a:extLst>
                          <a:ext uri="{FF2B5EF4-FFF2-40B4-BE49-F238E27FC236}">
                            <a16:creationId xmlns:a16="http://schemas.microsoft.com/office/drawing/2014/main" id="{DBE76107-B8DE-4B10-B640-461530178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4598" y="3904459"/>
                        <a:ext cx="774699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" name="箭头: 下 377">
            <a:extLst>
              <a:ext uri="{FF2B5EF4-FFF2-40B4-BE49-F238E27FC236}">
                <a16:creationId xmlns:a16="http://schemas.microsoft.com/office/drawing/2014/main" id="{6E4345B3-6417-4A3E-8C53-6AFB878B0116}"/>
              </a:ext>
            </a:extLst>
          </p:cNvPr>
          <p:cNvSpPr/>
          <p:nvPr/>
        </p:nvSpPr>
        <p:spPr>
          <a:xfrm>
            <a:off x="6624144" y="3175903"/>
            <a:ext cx="175884" cy="303168"/>
          </a:xfrm>
          <a:prstGeom prst="downArrow">
            <a:avLst>
              <a:gd name="adj1" fmla="val 50000"/>
              <a:gd name="adj2" fmla="val 94678"/>
            </a:avLst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0" name="文本框 379">
            <a:extLst>
              <a:ext uri="{FF2B5EF4-FFF2-40B4-BE49-F238E27FC236}">
                <a16:creationId xmlns:a16="http://schemas.microsoft.com/office/drawing/2014/main" id="{480D83AA-A002-43FB-84FB-3D28C8F0DEEA}"/>
              </a:ext>
            </a:extLst>
          </p:cNvPr>
          <p:cNvSpPr txBox="1"/>
          <p:nvPr/>
        </p:nvSpPr>
        <p:spPr>
          <a:xfrm>
            <a:off x="6027506" y="3191438"/>
            <a:ext cx="5966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times" panose="02020603050405020304" pitchFamily="18" charset="0"/>
                <a:cs typeface="times" panose="02020603050405020304" pitchFamily="18" charset="0"/>
              </a:rPr>
              <a:t>hazard</a:t>
            </a:r>
          </a:p>
        </p:txBody>
      </p:sp>
      <p:sp>
        <p:nvSpPr>
          <p:cNvPr id="381" name="文本框 380">
            <a:extLst>
              <a:ext uri="{FF2B5EF4-FFF2-40B4-BE49-F238E27FC236}">
                <a16:creationId xmlns:a16="http://schemas.microsoft.com/office/drawing/2014/main" id="{3BFA306A-89BB-4FA0-A05A-8E508A2AD985}"/>
              </a:ext>
            </a:extLst>
          </p:cNvPr>
          <p:cNvSpPr txBox="1"/>
          <p:nvPr/>
        </p:nvSpPr>
        <p:spPr>
          <a:xfrm>
            <a:off x="5141786" y="3999654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times" panose="02020603050405020304" pitchFamily="18" charset="0"/>
                <a:cs typeface="times" panose="02020603050405020304" pitchFamily="18" charset="0"/>
              </a:rPr>
              <a:t>fragility</a:t>
            </a:r>
          </a:p>
        </p:txBody>
      </p:sp>
      <p:sp>
        <p:nvSpPr>
          <p:cNvPr id="285" name="箭头: 下 284">
            <a:extLst>
              <a:ext uri="{FF2B5EF4-FFF2-40B4-BE49-F238E27FC236}">
                <a16:creationId xmlns:a16="http://schemas.microsoft.com/office/drawing/2014/main" id="{DF625089-0D3F-4123-908B-5607AE2EC30A}"/>
              </a:ext>
            </a:extLst>
          </p:cNvPr>
          <p:cNvSpPr/>
          <p:nvPr/>
        </p:nvSpPr>
        <p:spPr>
          <a:xfrm rot="16200000">
            <a:off x="5423776" y="3684459"/>
            <a:ext cx="158932" cy="436817"/>
          </a:xfrm>
          <a:prstGeom prst="downArrow">
            <a:avLst>
              <a:gd name="adj1" fmla="val 50000"/>
              <a:gd name="adj2" fmla="val 94678"/>
            </a:avLst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F59FD9AF-968D-4214-9147-71057B7B71F3}"/>
              </a:ext>
            </a:extLst>
          </p:cNvPr>
          <p:cNvSpPr txBox="1"/>
          <p:nvPr/>
        </p:nvSpPr>
        <p:spPr>
          <a:xfrm>
            <a:off x="1037412" y="3930002"/>
            <a:ext cx="380232" cy="2617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</a:t>
            </a:r>
            <a:r>
              <a:rPr lang="en-US" altLang="zh-CN" sz="110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110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1" name="文本框 290">
            <a:extLst>
              <a:ext uri="{FF2B5EF4-FFF2-40B4-BE49-F238E27FC236}">
                <a16:creationId xmlns:a16="http://schemas.microsoft.com/office/drawing/2014/main" id="{48657A34-689F-4201-9BE9-69D96D7A5D6F}"/>
              </a:ext>
            </a:extLst>
          </p:cNvPr>
          <p:cNvSpPr txBox="1"/>
          <p:nvPr/>
        </p:nvSpPr>
        <p:spPr>
          <a:xfrm>
            <a:off x="1546862" y="3445052"/>
            <a:ext cx="566181" cy="2617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</a:t>
            </a:r>
            <a:r>
              <a:rPr lang="en-US" altLang="zh-CN" sz="110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otal</a:t>
            </a:r>
            <a:endParaRPr lang="zh-CN" altLang="en-US" sz="110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2" name="文本框 291">
            <a:extLst>
              <a:ext uri="{FF2B5EF4-FFF2-40B4-BE49-F238E27FC236}">
                <a16:creationId xmlns:a16="http://schemas.microsoft.com/office/drawing/2014/main" id="{19DA0F36-9A11-456F-8ABB-E6A0DEB1A69A}"/>
              </a:ext>
            </a:extLst>
          </p:cNvPr>
          <p:cNvSpPr txBox="1"/>
          <p:nvPr/>
        </p:nvSpPr>
        <p:spPr>
          <a:xfrm>
            <a:off x="1214747" y="3445052"/>
            <a:ext cx="359394" cy="2617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</a:t>
            </a:r>
            <a:r>
              <a:rPr lang="en-US" altLang="zh-CN" sz="110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sz="1101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936B44E3-9675-4096-8D5F-DC3CE0E9C98F}"/>
              </a:ext>
            </a:extLst>
          </p:cNvPr>
          <p:cNvCxnSpPr>
            <a:cxnSpLocks/>
          </p:cNvCxnSpPr>
          <p:nvPr/>
        </p:nvCxnSpPr>
        <p:spPr>
          <a:xfrm flipH="1">
            <a:off x="1236346" y="3860351"/>
            <a:ext cx="80953" cy="139303"/>
          </a:xfrm>
          <a:prstGeom prst="straightConnector1">
            <a:avLst/>
          </a:prstGeom>
          <a:ln w="95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直接箭头连接符 295">
            <a:extLst>
              <a:ext uri="{FF2B5EF4-FFF2-40B4-BE49-F238E27FC236}">
                <a16:creationId xmlns:a16="http://schemas.microsoft.com/office/drawing/2014/main" id="{0D1B0676-93B8-4F40-88C4-99C1C206AC0A}"/>
              </a:ext>
            </a:extLst>
          </p:cNvPr>
          <p:cNvCxnSpPr>
            <a:cxnSpLocks/>
          </p:cNvCxnSpPr>
          <p:nvPr/>
        </p:nvCxnSpPr>
        <p:spPr>
          <a:xfrm flipV="1">
            <a:off x="1181128" y="3609182"/>
            <a:ext cx="95695" cy="167133"/>
          </a:xfrm>
          <a:prstGeom prst="straightConnector1">
            <a:avLst/>
          </a:prstGeom>
          <a:ln w="95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直接箭头连接符 297">
            <a:extLst>
              <a:ext uri="{FF2B5EF4-FFF2-40B4-BE49-F238E27FC236}">
                <a16:creationId xmlns:a16="http://schemas.microsoft.com/office/drawing/2014/main" id="{AC56ECA2-CB6E-4646-9D3B-90B04ACF79B1}"/>
              </a:ext>
            </a:extLst>
          </p:cNvPr>
          <p:cNvCxnSpPr>
            <a:cxnSpLocks/>
          </p:cNvCxnSpPr>
          <p:nvPr/>
        </p:nvCxnSpPr>
        <p:spPr>
          <a:xfrm flipV="1">
            <a:off x="1574140" y="3609184"/>
            <a:ext cx="47849" cy="97479"/>
          </a:xfrm>
          <a:prstGeom prst="straightConnector1">
            <a:avLst/>
          </a:prstGeom>
          <a:ln w="95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矩形 164">
            <a:extLst>
              <a:ext uri="{FF2B5EF4-FFF2-40B4-BE49-F238E27FC236}">
                <a16:creationId xmlns:a16="http://schemas.microsoft.com/office/drawing/2014/main" id="{1AC1917B-1A8E-4AA2-B39F-D2E6481616F5}"/>
              </a:ext>
            </a:extLst>
          </p:cNvPr>
          <p:cNvSpPr/>
          <p:nvPr/>
        </p:nvSpPr>
        <p:spPr>
          <a:xfrm>
            <a:off x="2956867" y="3127597"/>
            <a:ext cx="272063" cy="1186287"/>
          </a:xfrm>
          <a:prstGeom prst="rect">
            <a:avLst/>
          </a:prstGeom>
          <a:noFill/>
          <a:ln w="15875"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9" tIns="45721" rIns="91439" bIns="45721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168" name="直接连接符 167">
            <a:extLst>
              <a:ext uri="{FF2B5EF4-FFF2-40B4-BE49-F238E27FC236}">
                <a16:creationId xmlns:a16="http://schemas.microsoft.com/office/drawing/2014/main" id="{BA4D1DDA-8ACE-4309-8A06-4D74A9515267}"/>
              </a:ext>
            </a:extLst>
          </p:cNvPr>
          <p:cNvCxnSpPr/>
          <p:nvPr/>
        </p:nvCxnSpPr>
        <p:spPr>
          <a:xfrm flipH="1" flipV="1">
            <a:off x="1088138" y="2733390"/>
            <a:ext cx="1868729" cy="392157"/>
          </a:xfrm>
          <a:prstGeom prst="line">
            <a:avLst/>
          </a:prstGeom>
          <a:ln w="158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直接连接符 303">
            <a:extLst>
              <a:ext uri="{FF2B5EF4-FFF2-40B4-BE49-F238E27FC236}">
                <a16:creationId xmlns:a16="http://schemas.microsoft.com/office/drawing/2014/main" id="{5CBD6300-69E0-4B31-A204-DC64634783CC}"/>
              </a:ext>
            </a:extLst>
          </p:cNvPr>
          <p:cNvCxnSpPr>
            <a:cxnSpLocks/>
          </p:cNvCxnSpPr>
          <p:nvPr/>
        </p:nvCxnSpPr>
        <p:spPr>
          <a:xfrm flipV="1">
            <a:off x="3255671" y="2686147"/>
            <a:ext cx="1468956" cy="439402"/>
          </a:xfrm>
          <a:prstGeom prst="line">
            <a:avLst/>
          </a:prstGeom>
          <a:ln w="158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0" name="图片 169">
            <a:extLst>
              <a:ext uri="{FF2B5EF4-FFF2-40B4-BE49-F238E27FC236}">
                <a16:creationId xmlns:a16="http://schemas.microsoft.com/office/drawing/2014/main" id="{B71D3F04-D51F-414B-AC41-849BC5355B3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31149" y="2997291"/>
            <a:ext cx="382099" cy="142765"/>
          </a:xfrm>
          <a:prstGeom prst="rect">
            <a:avLst/>
          </a:prstGeom>
        </p:spPr>
      </p:pic>
      <p:sp>
        <p:nvSpPr>
          <p:cNvPr id="307" name="文本框 306">
            <a:extLst>
              <a:ext uri="{FF2B5EF4-FFF2-40B4-BE49-F238E27FC236}">
                <a16:creationId xmlns:a16="http://schemas.microsoft.com/office/drawing/2014/main" id="{11DA1D2B-CA3F-470A-8E04-E4A67BA394FE}"/>
              </a:ext>
            </a:extLst>
          </p:cNvPr>
          <p:cNvSpPr txBox="1"/>
          <p:nvPr/>
        </p:nvSpPr>
        <p:spPr>
          <a:xfrm>
            <a:off x="6385749" y="2909768"/>
            <a:ext cx="7003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" panose="02020603050405020304" pitchFamily="18" charset="0"/>
                <a:cs typeface="times" panose="02020603050405020304" pitchFamily="18" charset="0"/>
              </a:rPr>
              <a:t>PGA (g)</a:t>
            </a:r>
            <a:endParaRPr lang="en-GB" sz="1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D3714FF-3B6B-4389-9964-2B670B434E4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81892" y="4343013"/>
            <a:ext cx="3290925" cy="14229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210E3667-A9A8-4BAF-AB37-3A8188AF59E7}"/>
              </a:ext>
            </a:extLst>
          </p:cNvPr>
          <p:cNvSpPr txBox="1"/>
          <p:nvPr/>
        </p:nvSpPr>
        <p:spPr>
          <a:xfrm>
            <a:off x="1198593" y="4288008"/>
            <a:ext cx="45397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dirty="0">
                <a:latin typeface="times" panose="02020603050405020304" pitchFamily="18" charset="0"/>
                <a:cs typeface="times" panose="02020603050405020304" pitchFamily="18" charset="0"/>
              </a:rPr>
              <a:t>PGA</a:t>
            </a:r>
            <a:r>
              <a:rPr lang="en-US" altLang="zh-CN" sz="9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endParaRPr lang="zh-CN" altLang="en-US" sz="900" baseline="-25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EA582FC-7305-4661-820C-3785E1F58F8E}"/>
              </a:ext>
            </a:extLst>
          </p:cNvPr>
          <p:cNvSpPr txBox="1"/>
          <p:nvPr/>
        </p:nvSpPr>
        <p:spPr>
          <a:xfrm>
            <a:off x="1535077" y="4288008"/>
            <a:ext cx="45397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dirty="0">
                <a:latin typeface="times" panose="02020603050405020304" pitchFamily="18" charset="0"/>
                <a:cs typeface="times" panose="02020603050405020304" pitchFamily="18" charset="0"/>
              </a:rPr>
              <a:t>PGA</a:t>
            </a:r>
            <a:r>
              <a:rPr lang="en-US" altLang="zh-CN" sz="900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lang="zh-CN" altLang="en-US" sz="900" baseline="-25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E3E3305F-326E-494C-9747-A74F141A3C70}"/>
              </a:ext>
            </a:extLst>
          </p:cNvPr>
          <p:cNvSpPr txBox="1"/>
          <p:nvPr/>
        </p:nvSpPr>
        <p:spPr>
          <a:xfrm>
            <a:off x="1866224" y="4288008"/>
            <a:ext cx="45397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dirty="0">
                <a:latin typeface="times" panose="02020603050405020304" pitchFamily="18" charset="0"/>
                <a:cs typeface="times" panose="02020603050405020304" pitchFamily="18" charset="0"/>
              </a:rPr>
              <a:t>PGA</a:t>
            </a:r>
            <a:r>
              <a:rPr lang="en-US" altLang="zh-CN" sz="900" baseline="-25000" dirty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endParaRPr lang="zh-CN" altLang="en-US" sz="900" baseline="-25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09AB4C6-3973-408A-A68A-1DE8C45FDC23}"/>
              </a:ext>
            </a:extLst>
          </p:cNvPr>
          <p:cNvSpPr txBox="1"/>
          <p:nvPr/>
        </p:nvSpPr>
        <p:spPr>
          <a:xfrm>
            <a:off x="2335051" y="4288983"/>
            <a:ext cx="43473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dirty="0">
                <a:latin typeface="times" panose="02020603050405020304" pitchFamily="18" charset="0"/>
                <a:cs typeface="times" panose="02020603050405020304" pitchFamily="18" charset="0"/>
              </a:rPr>
              <a:t>···</a:t>
            </a:r>
            <a:r>
              <a:rPr lang="en-US" altLang="zh-CN" sz="900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zh-CN" sz="900" dirty="0">
                <a:latin typeface="times" panose="02020603050405020304" pitchFamily="18" charset="0"/>
                <a:cs typeface="times" panose="02020603050405020304" pitchFamily="18" charset="0"/>
              </a:rPr>
              <a:t>···</a:t>
            </a:r>
            <a:endParaRPr lang="zh-CN" altLang="en-US" sz="9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A237C7DE-0AF4-4853-BA42-B4F213D133A9}"/>
              </a:ext>
            </a:extLst>
          </p:cNvPr>
          <p:cNvSpPr txBox="1"/>
          <p:nvPr/>
        </p:nvSpPr>
        <p:spPr>
          <a:xfrm>
            <a:off x="2869917" y="4288008"/>
            <a:ext cx="4363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dirty="0" err="1">
                <a:latin typeface="times" panose="02020603050405020304" pitchFamily="18" charset="0"/>
                <a:cs typeface="times" panose="02020603050405020304" pitchFamily="18" charset="0"/>
              </a:rPr>
              <a:t>PGA</a:t>
            </a:r>
            <a:r>
              <a:rPr lang="en-US" altLang="zh-CN" sz="9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endParaRPr lang="zh-CN" altLang="en-US" sz="900" i="1" baseline="-25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BF3FDDD-478C-45B2-8893-DBFDEAC7F76A}"/>
              </a:ext>
            </a:extLst>
          </p:cNvPr>
          <p:cNvSpPr txBox="1"/>
          <p:nvPr/>
        </p:nvSpPr>
        <p:spPr>
          <a:xfrm>
            <a:off x="3584000" y="4288983"/>
            <a:ext cx="43473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dirty="0">
                <a:latin typeface="times" panose="02020603050405020304" pitchFamily="18" charset="0"/>
                <a:cs typeface="times" panose="02020603050405020304" pitchFamily="18" charset="0"/>
              </a:rPr>
              <a:t>···</a:t>
            </a:r>
            <a:r>
              <a:rPr lang="en-US" altLang="zh-CN" sz="900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zh-CN" sz="900" dirty="0">
                <a:latin typeface="times" panose="02020603050405020304" pitchFamily="18" charset="0"/>
                <a:cs typeface="times" panose="02020603050405020304" pitchFamily="18" charset="0"/>
              </a:rPr>
              <a:t>···</a:t>
            </a:r>
            <a:endParaRPr lang="zh-CN" altLang="en-US" sz="9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D476731C-949E-44E6-80C2-363E7BE09B40}"/>
              </a:ext>
            </a:extLst>
          </p:cNvPr>
          <p:cNvSpPr txBox="1"/>
          <p:nvPr/>
        </p:nvSpPr>
        <p:spPr>
          <a:xfrm>
            <a:off x="4210087" y="4288008"/>
            <a:ext cx="4716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00" dirty="0" err="1">
                <a:latin typeface="times" panose="02020603050405020304" pitchFamily="18" charset="0"/>
                <a:cs typeface="times" panose="02020603050405020304" pitchFamily="18" charset="0"/>
              </a:rPr>
              <a:t>PGA</a:t>
            </a:r>
            <a:r>
              <a:rPr lang="en-US" altLang="zh-CN" sz="9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endParaRPr lang="zh-CN" altLang="en-US" sz="900" i="1" baseline="-25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8494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77</TotalTime>
  <Words>18</Words>
  <Application>Microsoft Office PowerPoint</Application>
  <PresentationFormat>自定义</PresentationFormat>
  <Paragraphs>13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11" baseType="lpstr">
      <vt:lpstr>等线</vt:lpstr>
      <vt:lpstr>等线 Light</vt:lpstr>
      <vt:lpstr>Arial</vt:lpstr>
      <vt:lpstr>Calibri</vt:lpstr>
      <vt:lpstr>Calibri Light</vt:lpstr>
      <vt:lpstr>times</vt:lpstr>
      <vt:lpstr>Times New Roman</vt:lpstr>
      <vt:lpstr>Office 主题​​</vt:lpstr>
      <vt:lpstr>Graph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 Wang</dc:creator>
  <cp:lastModifiedBy>Administrator</cp:lastModifiedBy>
  <cp:revision>65</cp:revision>
  <dcterms:created xsi:type="dcterms:W3CDTF">2025-01-04T15:48:08Z</dcterms:created>
  <dcterms:modified xsi:type="dcterms:W3CDTF">2025-04-19T23:13:37Z</dcterms:modified>
</cp:coreProperties>
</file>